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handoutMasterIdLst>
    <p:handoutMasterId r:id="rId36"/>
  </p:handoutMasterIdLst>
  <p:sldIdLst>
    <p:sldId id="256" r:id="rId3"/>
    <p:sldId id="260" r:id="rId4"/>
    <p:sldId id="261" r:id="rId5"/>
    <p:sldId id="262" r:id="rId6"/>
    <p:sldId id="263" r:id="rId7"/>
    <p:sldId id="264" r:id="rId8"/>
    <p:sldId id="279" r:id="rId9"/>
    <p:sldId id="280" r:id="rId10"/>
    <p:sldId id="281" r:id="rId11"/>
    <p:sldId id="282" r:id="rId12"/>
    <p:sldId id="289" r:id="rId13"/>
    <p:sldId id="278" r:id="rId14"/>
    <p:sldId id="288" r:id="rId15"/>
    <p:sldId id="284" r:id="rId16"/>
    <p:sldId id="285" r:id="rId17"/>
    <p:sldId id="283" r:id="rId18"/>
    <p:sldId id="290" r:id="rId19"/>
    <p:sldId id="265" r:id="rId20"/>
    <p:sldId id="266" r:id="rId21"/>
    <p:sldId id="267" r:id="rId22"/>
    <p:sldId id="268" r:id="rId23"/>
    <p:sldId id="291" r:id="rId24"/>
    <p:sldId id="269" r:id="rId25"/>
    <p:sldId id="270" r:id="rId26"/>
    <p:sldId id="271" r:id="rId27"/>
    <p:sldId id="272" r:id="rId28"/>
    <p:sldId id="273" r:id="rId29"/>
    <p:sldId id="274" r:id="rId30"/>
    <p:sldId id="275" r:id="rId31"/>
    <p:sldId id="286" r:id="rId32"/>
    <p:sldId id="276" r:id="rId33"/>
    <p:sldId id="287" r:id="rId34"/>
    <p:sldId id="277" r:id="rId3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mbria Math" panose="02040503050406030204" pitchFamily="18" charset="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7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  <p:cmAuthor id="2" name="syamprasad" initials="s" lastIdx="5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3" name="Allison Conger" initials="AC" lastIdx="8" clrIdx="2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  <p:cmAuthor id="4" name="Allison Conger" initials="AC [2]" lastIdx="1" clrIdx="3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73" autoAdjust="0"/>
    <p:restoredTop sz="94660"/>
  </p:normalViewPr>
  <p:slideViewPr>
    <p:cSldViewPr>
      <p:cViewPr varScale="1">
        <p:scale>
          <a:sx n="110" d="100"/>
          <a:sy n="110" d="100"/>
        </p:scale>
        <p:origin x="102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3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2.fntdata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2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7528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60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881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9640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35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32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45.wmf"/><Relationship Id="rId10" Type="http://schemas.openxmlformats.org/officeDocument/2006/relationships/image" Target="../media/image39.wmf"/><Relationship Id="rId19" Type="http://schemas.openxmlformats.org/officeDocument/2006/relationships/image" Target="../media/image45.png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b="1" i="1" dirty="0">
                <a:solidFill>
                  <a:srgbClr val="1F497D"/>
                </a:solidFill>
              </a:rPr>
              <a:t>Logarithmic Functions and </a:t>
            </a:r>
          </a:p>
          <a:p>
            <a:pPr algn="ctr">
              <a:spcBef>
                <a:spcPts val="0"/>
              </a:spcBef>
              <a:buNone/>
            </a:pPr>
            <a:r>
              <a:rPr lang="en-US" b="1" i="1" dirty="0">
                <a:solidFill>
                  <a:srgbClr val="1F497D"/>
                </a:solidFill>
              </a:rPr>
              <a:t>Their Graph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Logarithmic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496A842-04E5-4AEF-8D3C-F5CCE4B94F9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 anchor="b">
                <a:norm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	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				 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dirty="0"/>
                  <a:t>Figure 1: The Two Classes of Logarithmic Functions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496A842-04E5-4AEF-8D3C-F5CCE4B94F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A8626FF-F41A-4629-AEF1-BF23573616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071880"/>
            <a:ext cx="3771428" cy="37714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A03D55C-9280-4816-861E-30E0A9DCFB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9172" y="1071880"/>
            <a:ext cx="3771428" cy="3771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5888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Logarithmic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153958"/>
              </a:xfr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C00000"/>
                    </a:solidFill>
                  </a:rPr>
                  <a:t>CAUTION!</a:t>
                </a:r>
              </a:p>
              <a:p>
                <a:pPr>
                  <a:lnSpc>
                    <a:spcPts val="3100"/>
                  </a:lnSpc>
                </a:pPr>
                <a:r>
                  <a:rPr lang="en-US" dirty="0">
                    <a:solidFill>
                      <a:srgbClr val="000000"/>
                    </a:solidFill>
                  </a:rPr>
                  <a:t>While it may appear so on the graph, logarithmic functions do </a:t>
                </a:r>
                <a:r>
                  <a:rPr lang="en-US" b="1" dirty="0">
                    <a:solidFill>
                      <a:srgbClr val="C00000"/>
                    </a:solidFill>
                  </a:rPr>
                  <a:t>not</a:t>
                </a:r>
                <a:r>
                  <a:rPr lang="en-US" dirty="0">
                    <a:solidFill>
                      <a:srgbClr val="000000"/>
                    </a:solidFill>
                  </a:rPr>
                  <a:t> have a horizontal asymptote. The reason that logarithmic functions often look like they have a horizontal asymptote is because they are among the slowest growing functions in mathematics! Consider 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 We hav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24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048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a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096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 While the function may increase its value very slowly as </a:t>
                </a:r>
                <a:r>
                  <a:rPr lang="en-US" i="1" dirty="0">
                    <a:solidFill>
                      <a:srgbClr val="000000"/>
                    </a:solidFill>
                  </a:rPr>
                  <a:t>x</a:t>
                </a:r>
                <a:r>
                  <a:rPr lang="en-US" dirty="0">
                    <a:solidFill>
                      <a:srgbClr val="000000"/>
                    </a:solidFill>
                  </a:rPr>
                  <a:t> increases, it never approaches an asymptote.</a:t>
                </a:r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153958"/>
              </a:xfrm>
              <a:blipFill>
                <a:blip r:embed="rId2"/>
                <a:stretch>
                  <a:fillRect l="-1328" t="-1020" r="-1771" b="-3644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0125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Logarithm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tch the graphs of the following functions.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65062"/>
              </p:ext>
            </p:extLst>
          </p:nvPr>
        </p:nvGraphicFramePr>
        <p:xfrm>
          <a:off x="609600" y="2286000"/>
          <a:ext cx="2349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2349360" imgH="1600200" progId="Equation.DSMT4">
                  <p:embed/>
                </p:oleObj>
              </mc:Choice>
              <mc:Fallback>
                <p:oleObj name="Equation" r:id="rId3" imgW="23493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2349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468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noFill/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Once again, plotting a few key points will provide a good idea of the shape of the function.</a:t>
            </a:r>
          </a:p>
        </p:txBody>
      </p:sp>
    </p:spTree>
    <p:extLst>
      <p:ext uri="{BB962C8B-B14F-4D97-AF65-F5344CB8AC3E}">
        <p14:creationId xmlns:p14="http://schemas.microsoft.com/office/powerpoint/2010/main" val="32589782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Logarithmic Functions (cont.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764725"/>
            <a:ext cx="3985573" cy="4000500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52EAD9-B224-46C5-ACB1-2F04C7835B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b="1" dirty="0"/>
              <a:t>a.</a:t>
            </a:r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132627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Logarithmic Function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/>
              <a:t>b.</a:t>
            </a:r>
            <a:endParaRPr lang="en-IN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371600"/>
            <a:ext cx="4138613" cy="4177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2308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Logarithm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tch the graphs of the following functions.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25266"/>
              </p:ext>
            </p:extLst>
          </p:nvPr>
        </p:nvGraphicFramePr>
        <p:xfrm>
          <a:off x="549275" y="1967552"/>
          <a:ext cx="3670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3670200" imgH="2450880" progId="Equation.DSMT4">
                  <p:embed/>
                </p:oleObj>
              </mc:Choice>
              <mc:Fallback>
                <p:oleObj name="Equation" r:id="rId3" imgW="367020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967552"/>
                        <a:ext cx="36703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31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noFill/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Begin by graphing the base function, then apply any transformations.</a:t>
            </a:r>
          </a:p>
        </p:txBody>
      </p:sp>
    </p:spTree>
    <p:extLst>
      <p:ext uri="{BB962C8B-B14F-4D97-AF65-F5344CB8AC3E}">
        <p14:creationId xmlns:p14="http://schemas.microsoft.com/office/powerpoint/2010/main" val="22421969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Logarithm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10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b="1" dirty="0"/>
              <a:t>a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846320" y="1923460"/>
                <a:ext cx="4145280" cy="3847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Begin by graphing the base function, which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 This is shown as a dashed curve.</a:t>
                </a:r>
              </a:p>
              <a:p>
                <a:endParaRPr lang="en-US" sz="8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has been replaced b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, we shift the graph 2 units to the left.</a:t>
                </a:r>
              </a:p>
              <a:p>
                <a:endParaRPr lang="en-US" sz="8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To find the graph of 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f</a:t>
                </a:r>
                <a:r>
                  <a:rPr lang="en-US" sz="2000" dirty="0">
                    <a:solidFill>
                      <a:srgbClr val="008080"/>
                    </a:solidFill>
                  </a:rPr>
                  <a:t>, we shift the result up 1 unit, since 1 has been added to the function. This graph is the solid curve.</a:t>
                </a:r>
              </a:p>
              <a:p>
                <a:endParaRPr lang="en-US" sz="8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Note that the asymptote has also shifted to the left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20" y="1923460"/>
                <a:ext cx="4145280" cy="3847207"/>
              </a:xfrm>
              <a:prstGeom prst="rect">
                <a:avLst/>
              </a:prstGeom>
              <a:blipFill>
                <a:blip r:embed="rId2"/>
                <a:stretch>
                  <a:fillRect l="-1471" t="-951" b="-1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87486"/>
            <a:ext cx="3698239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Logarithm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/>
              <a:t>b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724400" y="1600200"/>
                <a:ext cx="411480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The basic shape of the graph of 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g</a:t>
                </a:r>
                <a:r>
                  <a:rPr lang="en-US" sz="2000" dirty="0">
                    <a:solidFill>
                      <a:srgbClr val="008080"/>
                    </a:solidFill>
                  </a:rPr>
                  <a:t> is the same as the shap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0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, the dashed curve.</a:t>
                </a:r>
              </a:p>
              <a:p>
                <a:endParaRPr lang="en-US" sz="8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To obtain 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g</a:t>
                </a:r>
                <a:r>
                  <a:rPr lang="en-US" sz="2000" dirty="0">
                    <a:solidFill>
                      <a:srgbClr val="008080"/>
                    </a:solidFill>
                  </a:rPr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, the variable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s replaced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, which shifts the graph 1 unit to the right, and the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s replaced by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, which reflects the graph with respect to th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-axis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600200"/>
                <a:ext cx="4114800" cy="2677656"/>
              </a:xfrm>
              <a:prstGeom prst="rect">
                <a:avLst/>
              </a:prstGeom>
              <a:blipFill>
                <a:blip r:embed="rId2"/>
                <a:stretch>
                  <a:fillRect l="-1481" t="-1367" r="-2370" b="-2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358" y="1517073"/>
            <a:ext cx="3657716" cy="366452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ic Func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3075807"/>
              </p:ext>
            </p:extLst>
          </p:nvPr>
        </p:nvGraphicFramePr>
        <p:xfrm>
          <a:off x="457200" y="1279525"/>
          <a:ext cx="8229600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olvable 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ot Easily Solvable Yet</a:t>
                      </a:r>
                      <a:endParaRPr lang="en-US" sz="2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e can solve the equation</a:t>
                      </a:r>
                    </a:p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60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8</a:t>
                      </a:r>
                    </a:p>
                    <a:p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y writing 8 as 2</a:t>
                      </a:r>
                      <a:r>
                        <a:rPr lang="en-US" sz="26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equating exponents. This is an example of an elementary exponential equation we learned to solve in an earlier section.</a:t>
                      </a: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e cannot solve the equat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60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9</a:t>
                      </a:r>
                    </a:p>
                    <a:p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 the same way, although this equation is only slightly different. All we can say at the moment is that </a:t>
                      </a:r>
                      <a:r>
                        <a:rPr lang="en-US" sz="26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6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ust be a bit larger than 3.</a:t>
                      </a:r>
                      <a:endParaRPr lang="en-US" sz="26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Logarithm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/>
              <a:t>c.</a:t>
            </a:r>
          </a:p>
        </p:txBody>
      </p:sp>
      <p:sp>
        <p:nvSpPr>
          <p:cNvPr id="5" name="Rectangle 4"/>
          <p:cNvSpPr/>
          <p:nvPr/>
        </p:nvSpPr>
        <p:spPr>
          <a:xfrm>
            <a:off x="4654550" y="1518047"/>
            <a:ext cx="3810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begin with the dashed curve, which is the graph of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We then shift the graph 2 units down to obtain the graph of the function </a:t>
            </a:r>
            <a:r>
              <a:rPr lang="en-US" sz="2000" i="1" dirty="0">
                <a:solidFill>
                  <a:srgbClr val="008080"/>
                </a:solidFill>
              </a:rPr>
              <a:t>h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18390"/>
              </p:ext>
            </p:extLst>
          </p:nvPr>
        </p:nvGraphicFramePr>
        <p:xfrm>
          <a:off x="6938191" y="1878873"/>
          <a:ext cx="67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672840" imgH="533160" progId="Equation.DSMT4">
                  <p:embed/>
                </p:oleObj>
              </mc:Choice>
              <mc:Fallback>
                <p:oleObj name="Equation" r:id="rId3" imgW="6728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91" y="1878873"/>
                        <a:ext cx="673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434" y="1371600"/>
            <a:ext cx="3665866" cy="3679419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ogarithmic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following logarithmic expressions.</a:t>
            </a:r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09402"/>
              </p:ext>
            </p:extLst>
          </p:nvPr>
        </p:nvGraphicFramePr>
        <p:xfrm>
          <a:off x="561975" y="2235200"/>
          <a:ext cx="59944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5994360" imgH="2501640" progId="Equation.DSMT4">
                  <p:embed/>
                </p:oleObj>
              </mc:Choice>
              <mc:Fallback>
                <p:oleObj name="Equation" r:id="rId3" imgW="5994360" imgH="250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235200"/>
                        <a:ext cx="59944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noFill/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e write each of the equivalent exponential equations as a reference.</a:t>
            </a:r>
          </a:p>
        </p:txBody>
      </p:sp>
    </p:spTree>
    <p:extLst>
      <p:ext uri="{BB962C8B-B14F-4D97-AF65-F5344CB8AC3E}">
        <p14:creationId xmlns:p14="http://schemas.microsoft.com/office/powerpoint/2010/main" val="9818573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ogarithmic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190500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104" y="2438400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" name="Equation" r:id="rId5" imgW="495000" imgH="380880" progId="Equation.DSMT4">
                  <p:embed/>
                </p:oleObj>
              </mc:Choice>
              <mc:Fallback>
                <p:oleObj name="Equation" r:id="rId5" imgW="495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2438400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0352" y="3092450"/>
          <a:ext cx="1308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" name="Equation" r:id="rId7" imgW="1307880" imgH="711000" progId="Equation.DSMT4">
                  <p:embed/>
                </p:oleObj>
              </mc:Choice>
              <mc:Fallback>
                <p:oleObj name="Equation" r:id="rId7" imgW="13078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92450"/>
                        <a:ext cx="1308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05000" y="38862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" name="Equation" r:id="rId9" imgW="736560" imgH="380880" progId="Equation.DSMT4">
                  <p:embed/>
                </p:oleObj>
              </mc:Choice>
              <mc:Fallback>
                <p:oleObj name="Equation" r:id="rId9" imgW="7365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44038"/>
              </p:ext>
            </p:extLst>
          </p:nvPr>
        </p:nvGraphicFramePr>
        <p:xfrm>
          <a:off x="523875" y="4437063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" name="Equation" r:id="rId11" imgW="1942920" imgH="533160" progId="Equation.DSMT4">
                  <p:embed/>
                </p:oleObj>
              </mc:Choice>
              <mc:Fallback>
                <p:oleObj name="Equation" r:id="rId11" imgW="194292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437063"/>
                        <a:ext cx="1943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66150"/>
              </p:ext>
            </p:extLst>
          </p:nvPr>
        </p:nvGraphicFramePr>
        <p:xfrm>
          <a:off x="2501900" y="5021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021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82166"/>
              </p:ext>
            </p:extLst>
          </p:nvPr>
        </p:nvGraphicFramePr>
        <p:xfrm>
          <a:off x="2032000" y="1827168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" name="Equation" r:id="rId15" imgW="1473120" imgH="583920" progId="Equation.DSMT4">
                  <p:embed/>
                </p:oleObj>
              </mc:Choice>
              <mc:Fallback>
                <p:oleObj name="Equation" r:id="rId15" imgW="147312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827168"/>
                        <a:ext cx="147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26279"/>
              </p:ext>
            </p:extLst>
          </p:nvPr>
        </p:nvGraphicFramePr>
        <p:xfrm>
          <a:off x="1905000" y="2751909"/>
          <a:ext cx="2095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" name="Equation" r:id="rId17" imgW="2095200" imgH="1117440" progId="Equation.DSMT4">
                  <p:embed/>
                </p:oleObj>
              </mc:Choice>
              <mc:Fallback>
                <p:oleObj name="Equation" r:id="rId17" imgW="209520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51909"/>
                        <a:ext cx="2095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04811"/>
              </p:ext>
            </p:extLst>
          </p:nvPr>
        </p:nvGraphicFramePr>
        <p:xfrm>
          <a:off x="2501900" y="4240395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" name="Equation" r:id="rId19" imgW="1612800" imgH="736560" progId="Equation.DSMT4">
                  <p:embed/>
                </p:oleObj>
              </mc:Choice>
              <mc:Fallback>
                <p:oleObj name="Equation" r:id="rId19" imgW="1612800" imgH="736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40395"/>
                        <a:ext cx="161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4154343" y="1905000"/>
                <a:ext cx="4761057" cy="3912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Rewrite 25 as a power of 5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Rewrite 2 as a powe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Rewrite the radical as a rational exponent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343" y="1905000"/>
                <a:ext cx="4761057" cy="3912481"/>
              </a:xfrm>
              <a:prstGeom prst="rect">
                <a:avLst/>
              </a:prstGeom>
              <a:blipFill>
                <a:blip r:embed="rId21"/>
                <a:stretch>
                  <a:fillRect l="-1279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76289"/>
              </p:ext>
            </p:extLst>
          </p:nvPr>
        </p:nvGraphicFramePr>
        <p:xfrm>
          <a:off x="4267200" y="5029200"/>
          <a:ext cx="449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" name="Equation" r:id="rId22" imgW="4495680" imgH="596880" progId="Equation.DSMT4">
                  <p:embed/>
                </p:oleObj>
              </mc:Choice>
              <mc:Fallback>
                <p:oleObj name="Equation" r:id="rId22" imgW="4495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495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62556"/>
              </p:ext>
            </p:extLst>
          </p:nvPr>
        </p:nvGraphicFramePr>
        <p:xfrm>
          <a:off x="4247598" y="3589482"/>
          <a:ext cx="454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" name="Equation" r:id="rId24" imgW="4546440" imgH="736560" progId="Equation.DSMT4">
                  <p:embed/>
                </p:oleObj>
              </mc:Choice>
              <mc:Fallback>
                <p:oleObj name="Equation" r:id="rId24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598" y="3589482"/>
                        <a:ext cx="454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07337"/>
              </p:ext>
            </p:extLst>
          </p:nvPr>
        </p:nvGraphicFramePr>
        <p:xfrm>
          <a:off x="4247598" y="2222500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" name="Equation" r:id="rId26" imgW="4279680" imgH="406080" progId="Equation.DSMT4">
                  <p:embed/>
                </p:oleObj>
              </mc:Choice>
              <mc:Fallback>
                <p:oleObj name="Equation" r:id="rId26" imgW="427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598" y="2222500"/>
                        <a:ext cx="427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ogarithmic Expression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3736" y="130522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90467" name="Object 2"/>
          <p:cNvGraphicFramePr>
            <a:graphicFrameLocks noChangeAspect="1"/>
          </p:cNvGraphicFramePr>
          <p:nvPr/>
        </p:nvGraphicFramePr>
        <p:xfrm>
          <a:off x="530352" y="13716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352" y="2286000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3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96744" y="2784144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44" y="2784144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3733800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" name="Equation" r:id="rId9" imgW="2247840" imgH="927000" progId="Equation.DSMT4">
                  <p:embed/>
                </p:oleObj>
              </mc:Choice>
              <mc:Fallback>
                <p:oleObj name="Equation" r:id="rId9" imgW="224784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77478"/>
              </p:ext>
            </p:extLst>
          </p:nvPr>
        </p:nvGraphicFramePr>
        <p:xfrm>
          <a:off x="1981200" y="4819650"/>
          <a:ext cx="179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6" name="Equation" r:id="rId11" imgW="1790640" imgH="583920" progId="Equation.DSMT4">
                  <p:embed/>
                </p:oleObj>
              </mc:Choice>
              <mc:Fallback>
                <p:oleObj name="Equation" r:id="rId11" imgW="179064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19650"/>
                        <a:ext cx="179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996744" y="5554640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" name="Equation" r:id="rId13" imgW="660240" imgH="380880" progId="Equation.DSMT4">
                  <p:embed/>
                </p:oleObj>
              </mc:Choice>
              <mc:Fallback>
                <p:oleObj name="Equation" r:id="rId13" imgW="6602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44" y="5554640"/>
                        <a:ext cx="66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996744" y="142875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44" y="142875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56459"/>
              </p:ext>
            </p:extLst>
          </p:nvPr>
        </p:nvGraphicFramePr>
        <p:xfrm>
          <a:off x="1973218" y="1981200"/>
          <a:ext cx="177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" name="Equation" r:id="rId17" imgW="1777680" imgH="736560" progId="Equation.DSMT4">
                  <p:embed/>
                </p:oleObj>
              </mc:Choice>
              <mc:Fallback>
                <p:oleObj name="Equation" r:id="rId17" imgW="177768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18" y="1981200"/>
                        <a:ext cx="177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019221" y="1371600"/>
                <a:ext cx="5124780" cy="4529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Rewrite 4 as a power of 16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Rewri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as a power of 10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221" y="1371600"/>
                <a:ext cx="5124780" cy="4529958"/>
              </a:xfrm>
              <a:prstGeom prst="rect">
                <a:avLst/>
              </a:prstGeom>
              <a:blipFill rotWithShape="0">
                <a:blip r:embed="rId19"/>
                <a:stretch>
                  <a:fillRect l="-11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64021"/>
              </p:ext>
            </p:extLst>
          </p:nvPr>
        </p:nvGraphicFramePr>
        <p:xfrm>
          <a:off x="4107298" y="1361764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" name="Equation" r:id="rId20" imgW="4279680" imgH="406080" progId="Equation.DSMT4">
                  <p:embed/>
                </p:oleObj>
              </mc:Choice>
              <mc:Fallback>
                <p:oleObj name="Equation" r:id="rId20" imgW="427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298" y="1361764"/>
                        <a:ext cx="427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98672"/>
              </p:ext>
            </p:extLst>
          </p:nvPr>
        </p:nvGraphicFramePr>
        <p:xfrm>
          <a:off x="4107298" y="2683164"/>
          <a:ext cx="430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" name="Equation" r:id="rId22" imgW="4305240" imgH="596880" progId="Equation.DSMT4">
                  <p:embed/>
                </p:oleObj>
              </mc:Choice>
              <mc:Fallback>
                <p:oleObj name="Equation" r:id="rId22" imgW="43052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298" y="2683164"/>
                        <a:ext cx="430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48429"/>
              </p:ext>
            </p:extLst>
          </p:nvPr>
        </p:nvGraphicFramePr>
        <p:xfrm>
          <a:off x="4107298" y="5346700"/>
          <a:ext cx="466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" name="Equation" r:id="rId24" imgW="4660560" imgH="622080" progId="Equation.DSMT4">
                  <p:embed/>
                </p:oleObj>
              </mc:Choice>
              <mc:Fallback>
                <p:oleObj name="Equation" r:id="rId24" imgW="4660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298" y="5346700"/>
                        <a:ext cx="466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Logarithm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s involving logarithms.</a:t>
            </a:r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86859"/>
              </p:ext>
            </p:extLst>
          </p:nvPr>
        </p:nvGraphicFramePr>
        <p:xfrm>
          <a:off x="533400" y="2216150"/>
          <a:ext cx="27940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2793960" imgH="2120760" progId="Equation.DSMT4">
                  <p:embed/>
                </p:oleObj>
              </mc:Choice>
              <mc:Fallback>
                <p:oleObj name="Equation" r:id="rId3" imgW="2793960" imgH="2120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16150"/>
                        <a:ext cx="27940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Logarithm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3439804" y="1869744"/>
            <a:ext cx="530352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200"/>
              </a:spcBef>
            </a:pPr>
            <a:r>
              <a:rPr lang="en-US" sz="2000" dirty="0">
                <a:solidFill>
                  <a:srgbClr val="008080"/>
                </a:solidFill>
              </a:rPr>
              <a:t>Convert the equation to exponential form.</a:t>
            </a:r>
          </a:p>
          <a:p>
            <a:pPr>
              <a:spcBef>
                <a:spcPts val="200"/>
              </a:spcBef>
            </a:pPr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200"/>
              </a:spcBef>
            </a:pPr>
            <a:r>
              <a:rPr lang="en-US" sz="2000" dirty="0">
                <a:solidFill>
                  <a:srgbClr val="008080"/>
                </a:solidFill>
              </a:rPr>
              <a:t>Simplify the exponent, then solve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1865313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3" imgW="2425680" imgH="469800" progId="Equation.DSMT4">
                  <p:embed/>
                </p:oleObj>
              </mc:Choice>
              <mc:Fallback>
                <p:oleObj name="Equation" r:id="rId3" imgW="2425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65313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44344" y="2452996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5" imgW="1168200" imgH="469800" progId="Equation.DSMT4">
                  <p:embed/>
                </p:oleObj>
              </mc:Choice>
              <mc:Fallback>
                <p:oleObj name="Equation" r:id="rId5" imgW="1168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344" y="2452996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50777"/>
              </p:ext>
            </p:extLst>
          </p:nvPr>
        </p:nvGraphicFramePr>
        <p:xfrm>
          <a:off x="1844344" y="296164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7" imgW="990360" imgH="838080" progId="Equation.DSMT4">
                  <p:embed/>
                </p:oleObj>
              </mc:Choice>
              <mc:Fallback>
                <p:oleObj name="Equation" r:id="rId7" imgW="9903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344" y="2961645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86668"/>
              </p:ext>
            </p:extLst>
          </p:nvPr>
        </p:nvGraphicFramePr>
        <p:xfrm>
          <a:off x="1978152" y="3928021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9" imgW="977760" imgH="838080" progId="Equation.DSMT4">
                  <p:embed/>
                </p:oleObj>
              </mc:Choice>
              <mc:Fallback>
                <p:oleObj name="Equation" r:id="rId9" imgW="977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152" y="3928021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Logarithmic Equation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9742" y="1280160"/>
            <a:ext cx="5577840" cy="2028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time, we convert from the exponential form to the logarithmic form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spcAft>
                <a:spcPts val="50"/>
              </a:spcAft>
            </a:pPr>
            <a:endParaRPr lang="en-US" sz="2000" dirty="0">
              <a:solidFill>
                <a:srgbClr val="008080"/>
              </a:solidFill>
            </a:endParaRPr>
          </a:p>
          <a:p>
            <a:pPr>
              <a:spcAft>
                <a:spcPts val="50"/>
              </a:spcAft>
            </a:pPr>
            <a:r>
              <a:rPr lang="en-US" sz="2000" dirty="0">
                <a:solidFill>
                  <a:srgbClr val="008080"/>
                </a:solidFill>
              </a:rPr>
              <a:t>We can equate the bases, just like we equate the exponents in an elementary exponential equation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1280160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14400" y="1883392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5" imgW="2044440" imgH="431640" progId="Equation.DSMT4">
                  <p:embed/>
                </p:oleObj>
              </mc:Choice>
              <mc:Fallback>
                <p:oleObj name="Equation" r:id="rId5" imgW="20444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83392"/>
                        <a:ext cx="204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71597"/>
              </p:ext>
            </p:extLst>
          </p:nvPr>
        </p:nvGraphicFramePr>
        <p:xfrm>
          <a:off x="1425702" y="259080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7" imgW="927000" imgH="380880" progId="Equation.DSMT4">
                  <p:embed/>
                </p:oleObj>
              </mc:Choice>
              <mc:Fallback>
                <p:oleObj name="Equation" r:id="rId7" imgW="927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702" y="2590800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19512"/>
              </p:ext>
            </p:extLst>
          </p:nvPr>
        </p:nvGraphicFramePr>
        <p:xfrm>
          <a:off x="1601447" y="3101304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9" imgW="749160" imgH="380880" progId="Equation.DSMT4">
                  <p:embed/>
                </p:oleObj>
              </mc:Choice>
              <mc:Fallback>
                <p:oleObj name="Equation" r:id="rId9" imgW="749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447" y="3101304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Logarithmic Equation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108960" y="1314799"/>
            <a:ext cx="555561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Rewrite the equation in exponential form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Rewrite 8 as a power of 2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Simplify using properties of exponents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Set the exponents equal to each other, then solve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64636"/>
              </p:ext>
            </p:extLst>
          </p:nvPr>
        </p:nvGraphicFramePr>
        <p:xfrm>
          <a:off x="479425" y="1222375"/>
          <a:ext cx="2197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Equation" r:id="rId3" imgW="2197080" imgH="583920" progId="Equation.DSMT4">
                  <p:embed/>
                </p:oleObj>
              </mc:Choice>
              <mc:Fallback>
                <p:oleObj name="Equation" r:id="rId3" imgW="219708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22375"/>
                        <a:ext cx="2197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48245"/>
              </p:ext>
            </p:extLst>
          </p:nvPr>
        </p:nvGraphicFramePr>
        <p:xfrm>
          <a:off x="1826260" y="1926608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5" imgW="965160" imgH="380880" progId="Equation.DSMT4">
                  <p:embed/>
                </p:oleObj>
              </mc:Choice>
              <mc:Fallback>
                <p:oleObj name="Equation" r:id="rId5" imgW="965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260" y="1926608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38885"/>
              </p:ext>
            </p:extLst>
          </p:nvPr>
        </p:nvGraphicFramePr>
        <p:xfrm>
          <a:off x="1457960" y="2397705"/>
          <a:ext cx="1333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7" imgW="1333440" imgH="634680" progId="Equation.DSMT4">
                  <p:embed/>
                </p:oleObj>
              </mc:Choice>
              <mc:Fallback>
                <p:oleObj name="Equation" r:id="rId7" imgW="13334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960" y="2397705"/>
                        <a:ext cx="1333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20458"/>
              </p:ext>
            </p:extLst>
          </p:nvPr>
        </p:nvGraphicFramePr>
        <p:xfrm>
          <a:off x="1724660" y="3108166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Equation" r:id="rId9" imgW="1066680" imgH="368280" progId="Equation.DSMT4">
                  <p:embed/>
                </p:oleObj>
              </mc:Choice>
              <mc:Fallback>
                <p:oleObj name="Equation" r:id="rId9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60" y="3108166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24397"/>
              </p:ext>
            </p:extLst>
          </p:nvPr>
        </p:nvGraphicFramePr>
        <p:xfrm>
          <a:off x="1813560" y="3810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Equation" r:id="rId11" imgW="888840" imgH="291960" progId="Equation.DSMT4">
                  <p:embed/>
                </p:oleObj>
              </mc:Choice>
              <mc:Fallback>
                <p:oleObj name="Equation" r:id="rId11" imgW="888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60" y="38100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85408"/>
              </p:ext>
            </p:extLst>
          </p:nvPr>
        </p:nvGraphicFramePr>
        <p:xfrm>
          <a:off x="1950951" y="4177121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951" y="4177121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and Natural Loga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63779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341313" indent="-341313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The function 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baseline="-25000" dirty="0">
                <a:solidFill>
                  <a:srgbClr val="0000FF"/>
                </a:solidFill>
              </a:rPr>
              <a:t>10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common logarithm</a:t>
            </a:r>
            <a:r>
              <a:rPr lang="en-US" dirty="0">
                <a:solidFill>
                  <a:srgbClr val="000000"/>
                </a:solidFill>
              </a:rPr>
              <a:t>, and is usually written lo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341313" indent="-341313">
              <a:spcBef>
                <a:spcPts val="18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The function 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i="1" baseline="-25000" dirty="0">
                <a:solidFill>
                  <a:srgbClr val="0000FF"/>
                </a:solidFill>
              </a:rPr>
              <a:t>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natural logarithm</a:t>
            </a:r>
            <a:r>
              <a:rPr lang="en-US" dirty="0">
                <a:solidFill>
                  <a:srgbClr val="000000"/>
                </a:solidFill>
              </a:rPr>
              <a:t>, and is usually written l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ic Func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0502020"/>
              </p:ext>
            </p:extLst>
          </p:nvPr>
        </p:nvGraphicFramePr>
        <p:xfrm>
          <a:off x="457200" y="1279525"/>
          <a:ext cx="8229600" cy="335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olvable 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ot easily solvable yet</a:t>
                      </a:r>
                      <a:endParaRPr lang="en-US" sz="2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f we know </a:t>
                      </a:r>
                      <a:r>
                        <a:rPr lang="en-US" sz="26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, P, n</a:t>
                      </a:r>
                      <a:r>
                        <a:rPr lang="en-US" sz="26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and</a:t>
                      </a:r>
                      <a:r>
                        <a:rPr lang="en-US" sz="26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t</a:t>
                      </a:r>
                      <a:r>
                        <a:rPr lang="en-US" sz="26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we can solve the compound interest equation</a:t>
                      </a:r>
                    </a:p>
                    <a:p>
                      <a:endParaRPr lang="en-US" sz="2600" i="1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600" i="1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800"/>
                        </a:spcBef>
                      </a:pPr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 the annual interest rate </a:t>
                      </a:r>
                      <a:r>
                        <a:rPr lang="en-US" sz="26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.</a:t>
                      </a:r>
                      <a:endParaRPr lang="en-US" sz="26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f we know </a:t>
                      </a:r>
                      <a:r>
                        <a:rPr lang="en-US" sz="26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, P</a:t>
                      </a:r>
                      <a:r>
                        <a:rPr lang="en-US" sz="26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and</a:t>
                      </a:r>
                      <a:r>
                        <a:rPr lang="en-US" sz="26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t</a:t>
                      </a:r>
                      <a:r>
                        <a:rPr lang="en-US" sz="26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it is not so easy to solve the continuously compounded interest equation</a:t>
                      </a:r>
                    </a:p>
                    <a:p>
                      <a:endParaRPr lang="en-US" sz="2600" i="1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600" i="1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r </a:t>
                      </a:r>
                      <a:r>
                        <a:rPr lang="en-US" sz="26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annual interest rate </a:t>
                      </a:r>
                      <a:r>
                        <a:rPr lang="en-US" sz="26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6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6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26862"/>
              </p:ext>
            </p:extLst>
          </p:nvPr>
        </p:nvGraphicFramePr>
        <p:xfrm>
          <a:off x="1409700" y="3041650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1981080" imgH="939600" progId="Equation.DSMT4">
                  <p:embed/>
                </p:oleObj>
              </mc:Choice>
              <mc:Fallback>
                <p:oleObj name="Equation" r:id="rId3" imgW="19810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041650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22961"/>
              </p:ext>
            </p:extLst>
          </p:nvPr>
        </p:nvGraphicFramePr>
        <p:xfrm>
          <a:off x="5981700" y="358140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58140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and Natural Loga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Properties of Natural Logarithms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/>
                        <m:t> 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00000"/>
                          </a:solidFill>
                        </a:rPr>
                        <m:t>⇔</m:t>
                      </m:r>
                      <m:r>
                        <m:rPr>
                          <m:nor/>
                        </m:rPr>
                        <a:rPr lang="en-US"/>
                        <m:t> </m:t>
                      </m:r>
                      <m:sSup>
                        <m:sSupPr>
                          <m:ctrlPr>
                            <a:rPr lang="en-US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27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8086119"/>
                  </p:ext>
                </p:extLst>
              </p:nvPr>
            </p:nvGraphicFramePr>
            <p:xfrm>
              <a:off x="885539" y="2514600"/>
              <a:ext cx="7372922" cy="3017520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9345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18440">
                    <a:tc>
                      <a:txBody>
                        <a:bodyPr/>
                        <a:lstStyle/>
                        <a:p>
                          <a:pPr marL="0" indent="0" algn="ctr">
                            <a:buFontTx/>
                            <a:buNone/>
                          </a:pPr>
                          <a:r>
                            <a:rPr lang="en-IN" sz="2800" dirty="0">
                              <a:solidFill>
                                <a:sysClr val="windowText" lastClr="000000"/>
                              </a:solidFill>
                            </a:rPr>
                            <a:t>Propert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800" dirty="0">
                              <a:solidFill>
                                <a:sysClr val="windowText" lastClr="000000"/>
                              </a:solidFill>
                            </a:rPr>
                            <a:t>Reason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Tx/>
                            <a:buNone/>
                          </a:pPr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1.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800" b="0" i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1=0</m:t>
                              </m:r>
                            </m:oMath>
                          </a14:m>
                          <a:endParaRPr lang="en-US" sz="28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Raise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 to the power 0 to get 1.</a:t>
                          </a:r>
                          <a:endParaRPr lang="en-IN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2.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800" b="0" i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oMath>
                          </a14:m>
                          <a:endParaRPr lang="en-US" sz="28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Raise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 to the power 1 to get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.</a:t>
                          </a:r>
                          <a:endParaRPr lang="en-IN" sz="2800" i="1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3.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d>
                                <m:dPr>
                                  <m:ctrlPr>
                                    <a:rPr lang="en-US" sz="280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800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lang="en-US" sz="28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Raise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 to the power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 to get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.</a:t>
                          </a:r>
                          <a:endParaRPr lang="en-IN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4.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80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  <m:r>
                                    <a:rPr lang="en-US" sz="2800" b="0" i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80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lang="en-US" sz="28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800" b="0" i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 is the power to which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 must be raised to get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ysClr val="windowText" lastClr="000000"/>
                              </a:solidFill>
                            </a:rPr>
                            <a:t>.</a:t>
                          </a:r>
                          <a:endParaRPr lang="en-IN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8086119"/>
                  </p:ext>
                </p:extLst>
              </p:nvPr>
            </p:nvGraphicFramePr>
            <p:xfrm>
              <a:off x="885539" y="2514600"/>
              <a:ext cx="7372922" cy="3017520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2438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9345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indent="0" algn="ctr">
                            <a:buFontTx/>
                            <a:buNone/>
                          </a:pPr>
                          <a:r>
                            <a:rPr lang="en-IN" sz="2800" dirty="0">
                              <a:solidFill>
                                <a:sysClr val="windowText" lastClr="000000"/>
                              </a:solidFill>
                            </a:rPr>
                            <a:t>Propert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800" dirty="0">
                              <a:solidFill>
                                <a:sysClr val="windowText" lastClr="000000"/>
                              </a:solidFill>
                            </a:rPr>
                            <a:t>Reason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0" t="-110588" r="-203250" b="-416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506" t="-110588" r="-370" b="-416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0" t="-208140" r="-203250" b="-3116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506" t="-208140" r="-370" b="-3116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0" t="-311765" r="-203250" b="-21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506" t="-311765" r="-370" b="-2152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0" t="-225806" r="-203250" b="-180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506" t="-225806" r="-370" b="-180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602065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valuating Logarithmic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following logarithmic expression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63100"/>
              </p:ext>
            </p:extLst>
          </p:nvPr>
        </p:nvGraphicFramePr>
        <p:xfrm>
          <a:off x="536575" y="1746250"/>
          <a:ext cx="5702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3" imgW="5702040" imgH="1422360" progId="Equation.DSMT4">
                  <p:embed/>
                </p:oleObj>
              </mc:Choice>
              <mc:Fallback>
                <p:oleObj name="Equation" r:id="rId3" imgW="570204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746250"/>
                        <a:ext cx="5702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valuating Logarithmic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410528" y="1828800"/>
            <a:ext cx="42762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 calculator is necessary for this problem, just an application of an elementary property of logarithms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23489"/>
              </p:ext>
            </p:extLst>
          </p:nvPr>
        </p:nvGraphicFramePr>
        <p:xfrm>
          <a:off x="323850" y="1879600"/>
          <a:ext cx="149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1498320" imgH="495000" progId="Equation.DSMT4">
                  <p:embed/>
                </p:oleObj>
              </mc:Choice>
              <mc:Fallback>
                <p:oleObj name="Equation" r:id="rId3" imgW="1498320" imgH="49500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79600"/>
                        <a:ext cx="149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91976"/>
              </p:ext>
            </p:extLst>
          </p:nvPr>
        </p:nvGraphicFramePr>
        <p:xfrm>
          <a:off x="1866900" y="1667691"/>
          <a:ext cx="118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5" imgW="1180800" imgH="685800" progId="Equation.DSMT4">
                  <p:embed/>
                </p:oleObj>
              </mc:Choice>
              <mc:Fallback>
                <p:oleObj name="Equation" r:id="rId5" imgW="1180800" imgH="6858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667691"/>
                        <a:ext cx="1181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83697"/>
              </p:ext>
            </p:extLst>
          </p:nvPr>
        </p:nvGraphicFramePr>
        <p:xfrm>
          <a:off x="3136900" y="17526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7" imgW="520560" imgH="838080" progId="Equation.DSMT4">
                  <p:embed/>
                </p:oleObj>
              </mc:Choice>
              <mc:Fallback>
                <p:oleObj name="Equation" r:id="rId7" imgW="520560" imgH="83808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7526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9584B9A-D24F-426E-9DD3-E3F65A685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15289"/>
              </p:ext>
            </p:extLst>
          </p:nvPr>
        </p:nvGraphicFramePr>
        <p:xfrm>
          <a:off x="531586" y="3894909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9" imgW="1676160" imgH="368280" progId="Equation.DSMT4">
                  <p:embed/>
                </p:oleObj>
              </mc:Choice>
              <mc:Fallback>
                <p:oleObj name="Equation" r:id="rId9" imgW="1676160" imgH="36828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86" y="3894909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197F9FA5-7C6E-4694-9356-3714AADBE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12325"/>
              </p:ext>
            </p:extLst>
          </p:nvPr>
        </p:nvGraphicFramePr>
        <p:xfrm>
          <a:off x="2235200" y="3776618"/>
          <a:ext cx="149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1" imgW="1498320" imgH="583920" progId="Equation.DSMT4">
                  <p:embed/>
                </p:oleObj>
              </mc:Choice>
              <mc:Fallback>
                <p:oleObj name="Equation" r:id="rId11" imgW="1498320" imgH="58392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76618"/>
                        <a:ext cx="1498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0CE5DA7-C542-4134-BBDD-D33F3006D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2984"/>
              </p:ext>
            </p:extLst>
          </p:nvPr>
        </p:nvGraphicFramePr>
        <p:xfrm>
          <a:off x="3771173" y="3910161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173" y="3910161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7B0BE9FE-5EC1-48FB-9FE3-DCD9754F1E39}"/>
              </a:ext>
            </a:extLst>
          </p:cNvPr>
          <p:cNvSpPr/>
          <p:nvPr/>
        </p:nvSpPr>
        <p:spPr>
          <a:xfrm>
            <a:off x="4410528" y="3859470"/>
            <a:ext cx="457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gain, no calculator is required.</a:t>
            </a:r>
          </a:p>
        </p:txBody>
      </p:sp>
    </p:spTree>
    <p:extLst>
      <p:ext uri="{BB962C8B-B14F-4D97-AF65-F5344CB8AC3E}">
        <p14:creationId xmlns:p14="http://schemas.microsoft.com/office/powerpoint/2010/main" val="8713079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valuating Logarithmic Expressions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267200" y="1572161"/>
            <a:ext cx="4572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time, a calculator is needed, and only an approximate answer can be given. Be sure to use the correct logarithm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7200" y="3505200"/>
            <a:ext cx="4572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gain, we must use a calculator, though we can say beforehand that the answer should be only slightly larger than 1, as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log 10 = 1 and 10.5 is only slightly larger than 10.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62767"/>
              </p:ext>
            </p:extLst>
          </p:nvPr>
        </p:nvGraphicFramePr>
        <p:xfrm>
          <a:off x="530352" y="15240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5240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86499"/>
              </p:ext>
            </p:extLst>
          </p:nvPr>
        </p:nvGraphicFramePr>
        <p:xfrm>
          <a:off x="2272352" y="16002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5" imgW="1117440" imgH="380880" progId="Equation.DSMT4">
                  <p:embed/>
                </p:oleObj>
              </mc:Choice>
              <mc:Fallback>
                <p:oleObj name="Equation" r:id="rId5" imgW="11174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16002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5052"/>
              </p:ext>
            </p:extLst>
          </p:nvPr>
        </p:nvGraphicFramePr>
        <p:xfrm>
          <a:off x="530352" y="35052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7" imgW="1815840" imgH="469800" progId="Equation.DSMT4">
                  <p:embed/>
                </p:oleObj>
              </mc:Choice>
              <mc:Fallback>
                <p:oleObj name="Equation" r:id="rId7" imgW="18158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86796"/>
              </p:ext>
            </p:extLst>
          </p:nvPr>
        </p:nvGraphicFramePr>
        <p:xfrm>
          <a:off x="2430440" y="35814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9" imgW="1091880" imgH="380880" progId="Equation.DSMT4">
                  <p:embed/>
                </p:oleObj>
              </mc:Choice>
              <mc:Fallback>
                <p:oleObj name="Equation" r:id="rId9" imgW="10918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40" y="3581400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ogarithmic Functions</a:t>
            </a: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be a fixed positive real number not equal to 1. The </a:t>
            </a:r>
            <a:r>
              <a:rPr lang="en-US" b="1" dirty="0">
                <a:solidFill>
                  <a:srgbClr val="C00000"/>
                </a:solidFill>
              </a:rPr>
              <a:t>logarithmic function with base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defined to be the inverse of the exponential function with bas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and is denoted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a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In symbols, if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baseline="30000" dirty="0">
                <a:solidFill>
                  <a:srgbClr val="0000FF"/>
                </a:solidFill>
              </a:rPr>
              <a:t> −1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dirty="0" err="1">
                <a:solidFill>
                  <a:srgbClr val="0000FF"/>
                </a:solidFill>
              </a:rPr>
              <a:t>log</a:t>
            </a:r>
            <a:r>
              <a:rPr lang="en-US" i="1" baseline="-25000" dirty="0" err="1">
                <a:solidFill>
                  <a:srgbClr val="0000FF"/>
                </a:solidFill>
              </a:rPr>
              <a:t>a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ogarithmic Functions (cont.)</a:t>
            </a:r>
          </a:p>
          <a:p>
            <a:r>
              <a:rPr lang="en-US" dirty="0">
                <a:solidFill>
                  <a:srgbClr val="000000"/>
                </a:solidFill>
              </a:rPr>
              <a:t>In equation form, the definition of logarithm means that the equations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  </a:t>
            </a:r>
            <a:r>
              <a:rPr lang="en-US" dirty="0">
                <a:solidFill>
                  <a:srgbClr val="000000"/>
                </a:solidFill>
              </a:rPr>
              <a:t>and 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err="1">
                <a:solidFill>
                  <a:srgbClr val="0000FF"/>
                </a:solidFill>
              </a:rPr>
              <a:t>log</a:t>
            </a:r>
            <a:r>
              <a:rPr lang="en-US" i="1" baseline="-25000" dirty="0" err="1">
                <a:solidFill>
                  <a:srgbClr val="0000FF"/>
                </a:solidFill>
              </a:rPr>
              <a:t>a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are equivalent. Note tha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base in both equations: either the base of the exponential function or the base of the logarithmic functio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onential and Logarithm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logarithmic functions to rewrite the following exponential equations as logarithmic equations.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47721"/>
              </p:ext>
            </p:extLst>
          </p:nvPr>
        </p:nvGraphicFramePr>
        <p:xfrm>
          <a:off x="609600" y="2895600"/>
          <a:ext cx="1676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1676160" imgH="2133360" progId="Equation.DSMT4">
                  <p:embed/>
                </p:oleObj>
              </mc:Choice>
              <mc:Fallback>
                <p:oleObj name="Equation" r:id="rId3" imgW="1676160" imgH="2133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1676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onential and Logarithm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rewrite the following logarithmic equations as exponential equations.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11108"/>
              </p:ext>
            </p:extLst>
          </p:nvPr>
        </p:nvGraphicFramePr>
        <p:xfrm>
          <a:off x="609600" y="2562860"/>
          <a:ext cx="21336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2133360" imgH="2006280" progId="Equation.DSMT4">
                  <p:embed/>
                </p:oleObj>
              </mc:Choice>
              <mc:Fallback>
                <p:oleObj name="Equation" r:id="rId3" imgW="213336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62860"/>
                        <a:ext cx="21336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1934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onential and Logarithm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Note that in each case, the base of the exponential equation is the base of the logarithmic equation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39979"/>
              </p:ext>
            </p:extLst>
          </p:nvPr>
        </p:nvGraphicFramePr>
        <p:xfrm>
          <a:off x="609600" y="3048000"/>
          <a:ext cx="2146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3" imgW="2145960" imgH="2006280" progId="Equation.DSMT4">
                  <p:embed/>
                </p:oleObj>
              </mc:Choice>
              <mc:Fallback>
                <p:oleObj name="Equation" r:id="rId3" imgW="214596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1463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660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onential and Logarithmic Equations (cont.)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9366605"/>
              </p:ext>
            </p:extLst>
          </p:nvPr>
        </p:nvGraphicFramePr>
        <p:xfrm>
          <a:off x="990600" y="1379538"/>
          <a:ext cx="16764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3" imgW="1688760" imgH="2133360" progId="Equation.DSMT4">
                  <p:embed/>
                </p:oleObj>
              </mc:Choice>
              <mc:Fallback>
                <p:oleObj name="Equation" r:id="rId3" imgW="168876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9538"/>
                        <a:ext cx="167640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4875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</TotalTime>
  <Words>1225</Words>
  <Application>Microsoft Office PowerPoint</Application>
  <PresentationFormat>On-screen Show (4:3)</PresentationFormat>
  <Paragraphs>159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Cambria Math</vt:lpstr>
      <vt:lpstr>Arial</vt:lpstr>
      <vt:lpstr>Calibri</vt:lpstr>
      <vt:lpstr>Office Theme</vt:lpstr>
      <vt:lpstr>1_Office Theme</vt:lpstr>
      <vt:lpstr>Equation</vt:lpstr>
      <vt:lpstr>MathType 6.0 Equation</vt:lpstr>
      <vt:lpstr>Section 4.3</vt:lpstr>
      <vt:lpstr>Definition of Logarithmic Functions</vt:lpstr>
      <vt:lpstr>Definition of Logarithmic Functions</vt:lpstr>
      <vt:lpstr>Definition of Logarithmic Functions</vt:lpstr>
      <vt:lpstr>Definition of Logarithmic Functions</vt:lpstr>
      <vt:lpstr>Example 1: Exponential and Logarithmic Equations</vt:lpstr>
      <vt:lpstr>Example 1: Exponential and Logarithmic Equations (cont.)</vt:lpstr>
      <vt:lpstr>Example 1: Exponential and Logarithmic Equations (cont.)</vt:lpstr>
      <vt:lpstr>Example 1: Exponential and Logarithmic Equations (cont.)</vt:lpstr>
      <vt:lpstr>Graphing Logarithmic Functions</vt:lpstr>
      <vt:lpstr>Graphing Logarithmic Functions</vt:lpstr>
      <vt:lpstr>Example 2: Graphing Logarithmic Functions</vt:lpstr>
      <vt:lpstr>Note</vt:lpstr>
      <vt:lpstr>Example 2: Graphing Logarithmic Functions (cont.)</vt:lpstr>
      <vt:lpstr>Example 2: Graphing Logarithmic Functions (cont.)</vt:lpstr>
      <vt:lpstr>Example 3: Graphing Logarithmic Functions</vt:lpstr>
      <vt:lpstr>Note</vt:lpstr>
      <vt:lpstr>Example 3: Graphing Logarithmic Functions (cont.)</vt:lpstr>
      <vt:lpstr>Example 3: Graphing Logarithmic Functions (cont.)</vt:lpstr>
      <vt:lpstr>Example 3: Graphing Logarithmic Functions (cont.)</vt:lpstr>
      <vt:lpstr>Example 4: Logarithmic Expressions</vt:lpstr>
      <vt:lpstr>Note</vt:lpstr>
      <vt:lpstr>Example 4: Logarithmic Expressions (cont.)</vt:lpstr>
      <vt:lpstr>Example 4: Logarithmic Expressions (cont.)</vt:lpstr>
      <vt:lpstr>Example 5: Solving Logarithmic Equations</vt:lpstr>
      <vt:lpstr>Example 5: Solving Logarithmic Equations (cont.)</vt:lpstr>
      <vt:lpstr>Example 5: Solving Logarithmic Equations (cont.)</vt:lpstr>
      <vt:lpstr>Example 5: Solving Logarithmic Equations (cont.)</vt:lpstr>
      <vt:lpstr>Common and Natural Logarithms</vt:lpstr>
      <vt:lpstr>Common and Natural Logarithms</vt:lpstr>
      <vt:lpstr>Example 6: Evaluating Logarithmic Expressions</vt:lpstr>
      <vt:lpstr>Example 6: Evaluating Logarithmic Expressions (cont.)</vt:lpstr>
      <vt:lpstr>Example 6: Evaluating Logarithm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89</cp:revision>
  <dcterms:created xsi:type="dcterms:W3CDTF">2013-04-26T14:43:13Z</dcterms:created>
  <dcterms:modified xsi:type="dcterms:W3CDTF">2021-12-29T22:09:30Z</dcterms:modified>
</cp:coreProperties>
</file>